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677741"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677742"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677743"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677744"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677745"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677746"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677747"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677748"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677749"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677750"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677751"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677752"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677753"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677754"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677755"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677756"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677757"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677758"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677759"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677760"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677761"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677762"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677763"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677764"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677765"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下图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677766"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677767"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下图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106B4D" w:rsidRPr="00585A0E">
        <w:rPr>
          <w:rFonts w:ascii="Times New Roman" w:eastAsia="宋体" w:hAnsi="Times New Roman" w:cs="Times New Roman"/>
          <w:color w:val="000000"/>
          <w:kern w:val="0"/>
          <w:sz w:val="24"/>
          <w:szCs w:val="24"/>
        </w:rPr>
        <w:t>范数如下表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lastRenderedPageBreak/>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6F0409"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下图</w:t>
      </w:r>
      <w:r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lastRenderedPageBreak/>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35C7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下图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其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左图为直边网格的计算结果</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右边为曲边网格的计算结果</w:t>
      </w:r>
      <w:r w:rsidRPr="00585A0E">
        <w:rPr>
          <w:rFonts w:ascii="Times New Roman" w:eastAsia="宋体" w:hAnsi="Times New Roman" w:cs="Times New Roman" w:hint="eastAsia"/>
          <w:color w:val="000000"/>
          <w:kern w:val="0"/>
          <w:sz w:val="24"/>
          <w:szCs w:val="24"/>
        </w:rPr>
        <w:t>。从图中可以看出，</w:t>
      </w:r>
      <w:r w:rsidRPr="00585A0E">
        <w:rPr>
          <w:rFonts w:ascii="Times New Roman" w:eastAsia="宋体" w:hAnsi="Times New Roman" w:cs="Times New Roman"/>
          <w:color w:val="000000"/>
          <w:kern w:val="0"/>
          <w:sz w:val="24"/>
          <w:szCs w:val="24"/>
        </w:rPr>
        <w:t>直边网格会带来巨大的计算误差</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甚至在无粘流动中形成了虚假的流动分离</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而曲边网格的计算结果符合理论解</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由此可见</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在高精度通量重构方法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使用曲边网格是必要的</w:t>
      </w:r>
      <w:r w:rsidRPr="00585A0E">
        <w:rPr>
          <w:rFonts w:ascii="Times New Roman" w:eastAsia="宋体" w:hAnsi="Times New Roman" w:cs="Times New Roman" w:hint="eastAsia"/>
          <w:color w:val="000000"/>
          <w:kern w:val="0"/>
          <w:sz w:val="24"/>
          <w:szCs w:val="24"/>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677768"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EF433A">
        <w:rPr>
          <w:rFonts w:ascii="Times New Roman" w:eastAsia="宋体" w:hAnsi="Times New Roman" w:cs="Times New Roman"/>
          <w:color w:val="000000"/>
          <w:kern w:val="0"/>
          <w:sz w:val="24"/>
          <w:szCs w:val="24"/>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lastRenderedPageBreak/>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从下图中可以看到，</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677769"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677770"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677771"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677772"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677773"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677774"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677775"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677776"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677777"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677778"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677779"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677780"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677781"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677782"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677783"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677784"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677785"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677786"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下</w:t>
      </w:r>
      <w:r w:rsidR="00CA415B" w:rsidRPr="00EE4516">
        <w:rPr>
          <w:rFonts w:ascii="Times New Roman" w:eastAsia="宋体" w:hAnsi="Times New Roman" w:cs="Times New Roman" w:hint="eastAsia"/>
          <w:color w:val="000000"/>
          <w:kern w:val="0"/>
          <w:sz w:val="24"/>
          <w:szCs w:val="24"/>
        </w:rPr>
        <w:t>图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371DE8" w:rsidRPr="00877834">
        <w:rPr>
          <w:rFonts w:ascii="Times New Roman" w:eastAsia="宋体" w:hAnsi="Times New Roman" w:cs="Times New Roman" w:hint="eastAsia"/>
          <w:color w:val="000000"/>
          <w:kern w:val="0"/>
          <w:sz w:val="24"/>
          <w:szCs w:val="24"/>
        </w:rPr>
        <w:t>，如下图所示</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AA201D" w:rsidRPr="00877834">
        <w:rPr>
          <w:rFonts w:ascii="Times New Roman" w:eastAsia="宋体" w:hAnsi="Times New Roman" w:cs="Times New Roman"/>
          <w:color w:val="000000"/>
          <w:kern w:val="0"/>
          <w:sz w:val="24"/>
          <w:szCs w:val="24"/>
        </w:rPr>
        <w:t>下图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w:t>
      </w:r>
      <w:r w:rsidR="00F55633" w:rsidRPr="00877834">
        <w:rPr>
          <w:rFonts w:ascii="Times New Roman" w:eastAsia="宋体" w:hAnsi="Times New Roman" w:cs="Times New Roman" w:hint="eastAsia"/>
          <w:color w:val="000000"/>
          <w:kern w:val="0"/>
          <w:sz w:val="24"/>
          <w:szCs w:val="24"/>
        </w:rPr>
        <w:lastRenderedPageBreak/>
        <w:t>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7"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677787"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677788"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677789"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677790" r:id="rId115"/>
        </w:object>
      </w:r>
      <w:r w:rsidRPr="00607CBE">
        <w:t xml:space="preserve"> </w:t>
      </w:r>
    </w:p>
    <w:p w:rsidR="00C61178" w:rsidRPr="00607CBE" w:rsidRDefault="00C61178" w:rsidP="00C61178">
      <w:pPr>
        <w:ind w:firstLine="420"/>
      </w:pPr>
      <w:r w:rsidRPr="00607CBE">
        <w:lastRenderedPageBreak/>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677791"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677792"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677793"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677794"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677795"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677796"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677797"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677798"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677799"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677800"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677801"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0D7282" w:rsidRPr="00A675CB"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F82988" w:rsidRPr="00A675CB">
        <w:rPr>
          <w:rFonts w:ascii="Times New Roman" w:eastAsia="宋体" w:hAnsi="Times New Roman" w:cs="Times New Roman" w:hint="eastAsia"/>
          <w:color w:val="000000"/>
          <w:kern w:val="0"/>
          <w:sz w:val="24"/>
          <w:szCs w:val="24"/>
        </w:rPr>
        <w:t>，如下图所示。</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w:t>
      </w:r>
      <w:r w:rsidR="008E4571" w:rsidRPr="00A675CB">
        <w:rPr>
          <w:rFonts w:ascii="Times New Roman" w:eastAsia="宋体" w:hAnsi="Times New Roman" w:cs="Times New Roman" w:hint="eastAsia"/>
          <w:color w:val="000000"/>
          <w:kern w:val="0"/>
          <w:sz w:val="24"/>
          <w:szCs w:val="24"/>
        </w:rPr>
        <w:lastRenderedPageBreak/>
        <w:t>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下图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6"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7"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Pr="00A675CB" w:rsidRDefault="00E71415"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lastRenderedPageBreak/>
        <w:t>下图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ko</w:t>
      </w:r>
      <w:r w:rsidR="00C7275E" w:rsidRPr="00A675CB">
        <w:rPr>
          <w:rFonts w:ascii="Times New Roman" w:eastAsia="宋体" w:hAnsi="Times New Roman" w:cs="Times New Roman"/>
          <w:color w:val="000000"/>
          <w:kern w:val="0"/>
          <w:sz w:val="24"/>
          <w:szCs w:val="24"/>
        </w:rPr>
        <w:t>的实验结果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BB3C38" w:rsidRPr="00A675CB">
        <w:rPr>
          <w:rFonts w:ascii="Times New Roman" w:eastAsia="宋体" w:hAnsi="Times New Roman" w:cs="Times New Roman" w:hint="eastAsia"/>
          <w:color w:val="000000"/>
          <w:kern w:val="0"/>
          <w:sz w:val="24"/>
          <w:szCs w:val="24"/>
        </w:rPr>
        <w:t>下图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AB2F45" w:rsidRPr="00A675CB">
        <w:rPr>
          <w:rFonts w:ascii="Times New Roman" w:eastAsia="宋体" w:hAnsi="Times New Roman" w:cs="Times New Roman" w:hint="eastAsia"/>
          <w:color w:val="000000"/>
          <w:kern w:val="0"/>
          <w:sz w:val="24"/>
          <w:szCs w:val="24"/>
        </w:rPr>
        <w:t>和雷诺切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8"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9"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40"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41"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lastRenderedPageBreak/>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3"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4"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5"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6"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lastRenderedPageBreak/>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6" type="#_x0000_t75" style="width:177.95pt;height:31.35pt" o:ole="">
            <v:imagedata r:id="rId147" o:title=""/>
          </v:shape>
          <o:OLEObject Type="Embed" ProgID="Equation.DSMT4" ShapeID="_x0000_i1086" DrawAspect="Content" ObjectID="_1552677802" r:id="rId148"/>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lastRenderedPageBreak/>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7" type="#_x0000_t75" style="width:276.15pt;height:31.35pt" o:ole="">
            <v:imagedata r:id="rId149" o:title=""/>
          </v:shape>
          <o:OLEObject Type="Embed" ProgID="Equation.DSMT4" ShapeID="_x0000_i1087" DrawAspect="Content" ObjectID="_1552677803" r:id="rId150"/>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下图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51"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8" type="#_x0000_t75" style="width:66.85pt;height:19.05pt" o:ole="">
            <v:imagedata r:id="rId152" o:title=""/>
          </v:shape>
          <o:OLEObject Type="Embed" ProgID="Equation.DSMT4" ShapeID="_x0000_i1088" DrawAspect="Content" ObjectID="_1552677804" r:id="rId153"/>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89" type="#_x0000_t75" style="width:60.15pt;height:21.1pt" o:ole="">
            <v:imagedata r:id="rId154" o:title=""/>
          </v:shape>
          <o:OLEObject Type="Embed" ProgID="Equation.DSMT4" ShapeID="_x0000_i1089" DrawAspect="Content" ObjectID="_1552677805" r:id="rId155"/>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0" type="#_x0000_t75" style="width:49.35pt;height:19.05pt" o:ole="">
            <v:imagedata r:id="rId156" o:title=""/>
          </v:shape>
          <o:OLEObject Type="Embed" ProgID="Equation.DSMT4" ShapeID="_x0000_i1090" DrawAspect="Content" ObjectID="_1552677806" r:id="rId157"/>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1" type="#_x0000_t75" style="width:1in;height:18pt" o:ole="">
            <v:imagedata r:id="rId158" o:title=""/>
          </v:shape>
          <o:OLEObject Type="Embed" ProgID="Equation.DSMT4" ShapeID="_x0000_i1091" DrawAspect="Content" ObjectID="_1552677807" r:id="rId159"/>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2" type="#_x0000_t75" style="width:127.55pt;height:22.1pt" o:ole="">
            <v:imagedata r:id="rId160" o:title=""/>
          </v:shape>
          <o:OLEObject Type="Embed" ProgID="Equation.DSMT4" ShapeID="_x0000_i1092" DrawAspect="Content" ObjectID="_1552677808" r:id="rId161"/>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3" type="#_x0000_t75" style="width:126pt;height:20.05pt" o:ole="">
            <v:imagedata r:id="rId162" o:title=""/>
          </v:shape>
          <o:OLEObject Type="Embed" ProgID="Equation.DSMT4" ShapeID="_x0000_i1093" DrawAspect="Content" ObjectID="_1552677809" r:id="rId163"/>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4" type="#_x0000_t75" style="width:79.7pt;height:38.05pt" o:ole="">
            <v:imagedata r:id="rId164" o:title=""/>
          </v:shape>
          <o:OLEObject Type="Embed" ProgID="Equation.DSMT4" ShapeID="_x0000_i1094" DrawAspect="Content" ObjectID="_1552677810" r:id="rId165"/>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5" type="#_x0000_t75" style="width:138.85pt;height:47.85pt" o:ole="">
            <v:imagedata r:id="rId166" o:title=""/>
          </v:shape>
          <o:OLEObject Type="Embed" ProgID="Equation.DSMT4" ShapeID="_x0000_i1095" DrawAspect="Content" ObjectID="_1552677811" r:id="rId167"/>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6" type="#_x0000_t75" style="width:284.9pt;height:47.85pt" o:ole="">
            <v:imagedata r:id="rId168" o:title=""/>
          </v:shape>
          <o:OLEObject Type="Embed" ProgID="Equation.DSMT4" ShapeID="_x0000_i1096" DrawAspect="Content" ObjectID="_1552677812" r:id="rId169"/>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Pr="005630EA"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6849F1" w:rsidRPr="005630EA">
        <w:rPr>
          <w:rFonts w:ascii="Times New Roman" w:eastAsia="宋体" w:hAnsi="Times New Roman" w:cs="Times New Roman" w:hint="eastAsia"/>
          <w:color w:val="000000"/>
          <w:kern w:val="0"/>
          <w:sz w:val="24"/>
          <w:szCs w:val="24"/>
        </w:rPr>
        <w:t>下图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w:t>
      </w:r>
      <w:r w:rsidR="008E4719" w:rsidRPr="00152440">
        <w:rPr>
          <w:rFonts w:ascii="Times New Roman" w:eastAsia="宋体" w:hAnsi="Times New Roman" w:cs="Times New Roman" w:hint="eastAsia"/>
          <w:color w:val="000000"/>
          <w:kern w:val="0"/>
          <w:sz w:val="24"/>
          <w:szCs w:val="24"/>
        </w:rPr>
        <w:lastRenderedPageBreak/>
        <w:t>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前期的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该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lastRenderedPageBreak/>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7" type="#_x0000_t75" style="width:102.85pt;height:32.9pt" o:ole="">
            <v:imagedata r:id="rId170" o:title=""/>
          </v:shape>
          <o:OLEObject Type="Embed" ProgID="Equation.3" ShapeID="_x0000_i1097" DrawAspect="Content" ObjectID="_1552677813" r:id="rId171"/>
        </w:object>
      </w:r>
      <w:r>
        <w:t>,</w:t>
      </w:r>
      <w:r w:rsidRPr="00624EBB">
        <w:rPr>
          <w:position w:val="-24"/>
        </w:rPr>
        <w:object w:dxaOrig="1560" w:dyaOrig="640">
          <v:shape id="_x0000_i1098" type="#_x0000_t75" style="width:78.15pt;height:31.9pt" o:ole="">
            <v:imagedata r:id="rId172" o:title=""/>
          </v:shape>
          <o:OLEObject Type="Embed" ProgID="Equation.3" ShapeID="_x0000_i1098" DrawAspect="Content" ObjectID="_1552677814" r:id="rId173"/>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9" type="#_x0000_t75" style="width:16.45pt;height:18pt" o:ole="">
            <v:imagedata r:id="rId174" o:title=""/>
          </v:shape>
          <o:OLEObject Type="Embed" ProgID="Equation.DSMT4" ShapeID="_x0000_i1099" DrawAspect="Content" ObjectID="_1552677815" r:id="rId175"/>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0" type="#_x0000_t75" style="width:43.2pt;height:18pt" o:ole="">
            <v:imagedata r:id="rId176" o:title=""/>
          </v:shape>
          <o:OLEObject Type="Embed" ProgID="Equation.DSMT4" ShapeID="_x0000_i1100" DrawAspect="Content" ObjectID="_1552677816" r:id="rId177"/>
        </w:object>
      </w:r>
      <w:r w:rsidR="00EF2625">
        <w:rPr>
          <w:lang w:eastAsia="zh-CN"/>
        </w:rPr>
        <w:t xml:space="preserve">, </w:t>
      </w:r>
      <w:r w:rsidRPr="001522CD">
        <w:rPr>
          <w:position w:val="-30"/>
          <w:lang w:eastAsia="zh-CN"/>
        </w:rPr>
        <w:object w:dxaOrig="2040" w:dyaOrig="800">
          <v:shape id="_x0000_i1101" type="#_x0000_t75" style="width:101.85pt;height:40.1pt" o:ole="">
            <v:imagedata r:id="rId178" o:title=""/>
          </v:shape>
          <o:OLEObject Type="Embed" ProgID="Equation.DSMT4" ShapeID="_x0000_i1101" DrawAspect="Content" ObjectID="_1552677817" r:id="rId179"/>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2" type="#_x0000_t75" style="width:204.15pt;height:22.1pt" o:ole="">
            <v:imagedata r:id="rId180" o:title=""/>
          </v:shape>
          <o:OLEObject Type="Embed" ProgID="Equation.DSMT4" ShapeID="_x0000_i1102" DrawAspect="Content" ObjectID="_1552677818" r:id="rId181"/>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Pr="0099606E" w:rsidRDefault="00026F1C"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下表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w:t>
      </w:r>
      <w:r w:rsidR="00DF63E9" w:rsidRPr="006D0841">
        <w:rPr>
          <w:rFonts w:ascii="Times New Roman" w:eastAsia="宋体" w:hAnsi="Times New Roman" w:cs="Times New Roman" w:hint="eastAsia"/>
          <w:color w:val="000000"/>
          <w:kern w:val="0"/>
          <w:sz w:val="24"/>
          <w:szCs w:val="24"/>
        </w:rPr>
        <w:lastRenderedPageBreak/>
        <w:t>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6322E4">
        <w:rPr>
          <w:rFonts w:ascii="Times New Roman" w:eastAsia="宋体" w:hAnsi="Times New Roman" w:cs="Times New Roman"/>
          <w:color w:val="000000"/>
          <w:kern w:val="0"/>
          <w:sz w:val="24"/>
          <w:szCs w:val="24"/>
          <w:vertAlign w:val="superscript"/>
        </w:rPr>
        <w:t>+</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6322E4">
        <w:rPr>
          <w:rFonts w:ascii="Times New Roman" w:eastAsia="宋体" w:hAnsi="Times New Roman" w:cs="Times New Roman"/>
          <w:color w:val="000000"/>
          <w:kern w:val="0"/>
          <w:sz w:val="24"/>
          <w:szCs w:val="24"/>
          <w:vertAlign w:val="superscript"/>
        </w:rPr>
        <w:t>+</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lastRenderedPageBreak/>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2"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3"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w:t>
      </w:r>
      <w:r w:rsidR="00853181" w:rsidRPr="00D047C7">
        <w:rPr>
          <w:rFonts w:ascii="Times New Roman" w:eastAsia="宋体" w:hAnsi="Times New Roman" w:cs="Times New Roman" w:hint="eastAsia"/>
          <w:color w:val="000000"/>
          <w:kern w:val="0"/>
          <w:sz w:val="24"/>
          <w:szCs w:val="24"/>
        </w:rPr>
        <w:lastRenderedPageBreak/>
        <w:t>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w:t>
      </w:r>
      <w:r w:rsidR="00C75262" w:rsidRPr="00987EDD">
        <w:rPr>
          <w:rFonts w:ascii="Times New Roman" w:eastAsia="宋体" w:hAnsi="Times New Roman" w:cs="Times New Roman" w:hint="eastAsia"/>
          <w:color w:val="000000"/>
          <w:kern w:val="0"/>
          <w:sz w:val="24"/>
          <w:szCs w:val="24"/>
        </w:rPr>
        <w:lastRenderedPageBreak/>
        <w:t>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4"/>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w:t>
      </w:r>
      <w:r w:rsidR="00797C39" w:rsidRPr="00411251">
        <w:rPr>
          <w:rFonts w:ascii="Times New Roman" w:eastAsia="宋体" w:hAnsi="Times New Roman" w:cs="Times New Roman" w:hint="eastAsia"/>
          <w:color w:val="000000"/>
          <w:kern w:val="0"/>
          <w:sz w:val="24"/>
          <w:szCs w:val="24"/>
        </w:rPr>
        <w:lastRenderedPageBreak/>
        <w:t>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5"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3" type="#_x0000_t75" style="width:297.25pt;height:20.05pt" o:ole="">
            <v:imagedata r:id="rId186" o:title=""/>
          </v:shape>
          <o:OLEObject Type="Embed" ProgID="Equation.DSMT4" ShapeID="_x0000_i1103" DrawAspect="Content" ObjectID="_1552677819" r:id="rId187"/>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4" type="#_x0000_t75" style="width:31.35pt;height:18pt" o:ole="">
            <v:imagedata r:id="rId188" o:title=""/>
          </v:shape>
          <o:OLEObject Type="Embed" ProgID="Equation.DSMT4" ShapeID="_x0000_i1104" DrawAspect="Content" ObjectID="_1552677820" r:id="rId189"/>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5" type="#_x0000_t75" style="width:10.8pt;height:13.9pt" o:ole="">
            <v:imagedata r:id="rId190" o:title=""/>
          </v:shape>
          <o:OLEObject Type="Embed" ProgID="Equation.DSMT4" ShapeID="_x0000_i1105" DrawAspect="Content" ObjectID="_1552677821" r:id="rId191"/>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6" type="#_x0000_t75" style="width:10.8pt;height:13.35pt" o:ole="">
            <v:imagedata r:id="rId192" o:title=""/>
          </v:shape>
          <o:OLEObject Type="Embed" ProgID="Equation.DSMT4" ShapeID="_x0000_i1106" DrawAspect="Content" ObjectID="_1552677822" r:id="rId193"/>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7" type="#_x0000_t75" style="width:11.85pt;height:10.8pt" o:ole="">
            <v:imagedata r:id="rId194" o:title=""/>
          </v:shape>
          <o:OLEObject Type="Embed" ProgID="Equation.DSMT4" ShapeID="_x0000_i1107" DrawAspect="Content" ObjectID="_1552677823" r:id="rId195"/>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8" type="#_x0000_t75" style="width:11.85pt;height:16.45pt" o:ole="">
            <v:imagedata r:id="rId196" o:title=""/>
          </v:shape>
          <o:OLEObject Type="Embed" ProgID="Equation.DSMT4" ShapeID="_x0000_i1108" DrawAspect="Content" ObjectID="_1552677824" r:id="rId197"/>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9" type="#_x0000_t75" style="width:13.9pt;height:18pt" o:ole="">
            <v:imagedata r:id="rId198" o:title=""/>
          </v:shape>
          <o:OLEObject Type="Embed" ProgID="Equation.DSMT4" ShapeID="_x0000_i1109" DrawAspect="Content" ObjectID="_1552677825" r:id="rId199"/>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0" type="#_x0000_t75" style="width:14.9pt;height:18pt" o:ole="">
            <v:imagedata r:id="rId200" o:title=""/>
          </v:shape>
          <o:OLEObject Type="Embed" ProgID="Equation.DSMT4" ShapeID="_x0000_i1110" DrawAspect="Content" ObjectID="_1552677826" r:id="rId201"/>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w:t>
      </w:r>
      <w:r w:rsidR="00317E78" w:rsidRPr="001B640E">
        <w:rPr>
          <w:rFonts w:ascii="Times New Roman" w:eastAsia="宋体" w:hAnsi="Times New Roman" w:cs="Times New Roman" w:hint="eastAsia"/>
          <w:color w:val="000000"/>
          <w:kern w:val="0"/>
          <w:sz w:val="24"/>
          <w:szCs w:val="24"/>
        </w:rPr>
        <w:lastRenderedPageBreak/>
        <w:t>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1" type="#_x0000_t75" style="width:36pt;height:18pt" o:ole="">
            <v:imagedata r:id="rId205" o:title=""/>
          </v:shape>
          <o:OLEObject Type="Embed" ProgID="Equation.DSMT4" ShapeID="_x0000_i1111" DrawAspect="Content" ObjectID="_1552677827" r:id="rId206"/>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w:t>
      </w:r>
      <w:r w:rsidR="008C4CA6" w:rsidRPr="00CE2257">
        <w:rPr>
          <w:rFonts w:ascii="Times New Roman" w:eastAsia="宋体" w:hAnsi="Times New Roman" w:cs="Times New Roman" w:hint="eastAsia"/>
          <w:color w:val="000000"/>
          <w:kern w:val="0"/>
          <w:sz w:val="24"/>
          <w:szCs w:val="24"/>
        </w:rPr>
        <w:lastRenderedPageBreak/>
        <w:t>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0"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1"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2" type="#_x0000_t75" style="width:61.2pt;height:34.95pt" o:ole="">
            <v:imagedata r:id="rId212" o:title=""/>
          </v:shape>
          <o:OLEObject Type="Embed" ProgID="Equation.DSMT4" ShapeID="_x0000_i1112" DrawAspect="Content" ObjectID="_1552677828" r:id="rId213"/>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4"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8"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bookmarkStart w:id="0" w:name="_GoBack"/>
      <w:bookmarkEnd w:id="0"/>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01C2" w:rsidRDefault="009501C2" w:rsidP="0048262C">
      <w:r>
        <w:separator/>
      </w:r>
    </w:p>
  </w:endnote>
  <w:endnote w:type="continuationSeparator" w:id="0">
    <w:p w:rsidR="009501C2" w:rsidRDefault="009501C2"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01C2" w:rsidRDefault="009501C2" w:rsidP="0048262C">
      <w:r>
        <w:separator/>
      </w:r>
    </w:p>
  </w:footnote>
  <w:footnote w:type="continuationSeparator" w:id="0">
    <w:p w:rsidR="009501C2" w:rsidRDefault="009501C2"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11"/>
  </w:num>
  <w:num w:numId="3">
    <w:abstractNumId w:val="10"/>
  </w:num>
  <w:num w:numId="4">
    <w:abstractNumId w:val="3"/>
  </w:num>
  <w:num w:numId="5">
    <w:abstractNumId w:val="7"/>
  </w:num>
  <w:num w:numId="6">
    <w:abstractNumId w:val="8"/>
  </w:num>
  <w:num w:numId="7">
    <w:abstractNumId w:val="6"/>
  </w:num>
  <w:num w:numId="8">
    <w:abstractNumId w:val="5"/>
  </w:num>
  <w:num w:numId="9">
    <w:abstractNumId w:val="1"/>
  </w:num>
  <w:num w:numId="10">
    <w:abstractNumId w:val="2"/>
  </w:num>
  <w:num w:numId="11">
    <w:abstractNumId w:val="4"/>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26DF"/>
    <w:rsid w:val="000B378C"/>
    <w:rsid w:val="000B3F5D"/>
    <w:rsid w:val="000B4254"/>
    <w:rsid w:val="000B42F6"/>
    <w:rsid w:val="000B471F"/>
    <w:rsid w:val="000B5322"/>
    <w:rsid w:val="000B6531"/>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7DA"/>
    <w:rsid w:val="00166D65"/>
    <w:rsid w:val="00167936"/>
    <w:rsid w:val="00167AE2"/>
    <w:rsid w:val="0017054E"/>
    <w:rsid w:val="001707F1"/>
    <w:rsid w:val="001711F3"/>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644E"/>
    <w:rsid w:val="001864FC"/>
    <w:rsid w:val="00186B67"/>
    <w:rsid w:val="00187447"/>
    <w:rsid w:val="001904BE"/>
    <w:rsid w:val="0019065C"/>
    <w:rsid w:val="00191394"/>
    <w:rsid w:val="00191C22"/>
    <w:rsid w:val="00192609"/>
    <w:rsid w:val="00192EAD"/>
    <w:rsid w:val="00192ED8"/>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8045C"/>
    <w:rsid w:val="002812A4"/>
    <w:rsid w:val="00281385"/>
    <w:rsid w:val="002814D1"/>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E6C"/>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97883"/>
    <w:rsid w:val="003A120C"/>
    <w:rsid w:val="003A3315"/>
    <w:rsid w:val="003A35DA"/>
    <w:rsid w:val="003A3610"/>
    <w:rsid w:val="003A57D1"/>
    <w:rsid w:val="003A6682"/>
    <w:rsid w:val="003A66A6"/>
    <w:rsid w:val="003A6D91"/>
    <w:rsid w:val="003A7380"/>
    <w:rsid w:val="003B0F12"/>
    <w:rsid w:val="003B12DC"/>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50D7"/>
    <w:rsid w:val="00425DAD"/>
    <w:rsid w:val="0042662A"/>
    <w:rsid w:val="004274B2"/>
    <w:rsid w:val="0042753F"/>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5EE"/>
    <w:rsid w:val="00445D15"/>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7862"/>
    <w:rsid w:val="004A7CF1"/>
    <w:rsid w:val="004B07E0"/>
    <w:rsid w:val="004B19F6"/>
    <w:rsid w:val="004B1AC3"/>
    <w:rsid w:val="004B4005"/>
    <w:rsid w:val="004B507F"/>
    <w:rsid w:val="004B535B"/>
    <w:rsid w:val="004B6128"/>
    <w:rsid w:val="004B64FE"/>
    <w:rsid w:val="004B6AEA"/>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20D1"/>
    <w:rsid w:val="004D2704"/>
    <w:rsid w:val="004D3123"/>
    <w:rsid w:val="004D4488"/>
    <w:rsid w:val="004D4BDF"/>
    <w:rsid w:val="004D63E2"/>
    <w:rsid w:val="004D7369"/>
    <w:rsid w:val="004D739B"/>
    <w:rsid w:val="004D7FD6"/>
    <w:rsid w:val="004E0A46"/>
    <w:rsid w:val="004E1960"/>
    <w:rsid w:val="004E2C69"/>
    <w:rsid w:val="004E307F"/>
    <w:rsid w:val="004E4A97"/>
    <w:rsid w:val="004E4EF5"/>
    <w:rsid w:val="004E59CD"/>
    <w:rsid w:val="004E59F1"/>
    <w:rsid w:val="004E608E"/>
    <w:rsid w:val="004E61F6"/>
    <w:rsid w:val="004E791F"/>
    <w:rsid w:val="004F0E97"/>
    <w:rsid w:val="004F10C7"/>
    <w:rsid w:val="004F3E5A"/>
    <w:rsid w:val="004F3FF2"/>
    <w:rsid w:val="004F4104"/>
    <w:rsid w:val="004F56FB"/>
    <w:rsid w:val="004F6885"/>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300BD"/>
    <w:rsid w:val="005302B0"/>
    <w:rsid w:val="0053035E"/>
    <w:rsid w:val="005319D0"/>
    <w:rsid w:val="00531C36"/>
    <w:rsid w:val="00531F64"/>
    <w:rsid w:val="00532581"/>
    <w:rsid w:val="00533ABB"/>
    <w:rsid w:val="0053495D"/>
    <w:rsid w:val="00534976"/>
    <w:rsid w:val="00534F22"/>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A74"/>
    <w:rsid w:val="00587671"/>
    <w:rsid w:val="00587D6F"/>
    <w:rsid w:val="005914AC"/>
    <w:rsid w:val="0059165B"/>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A6E"/>
    <w:rsid w:val="005C7BBD"/>
    <w:rsid w:val="005D0CA0"/>
    <w:rsid w:val="005D1F25"/>
    <w:rsid w:val="005D3BBD"/>
    <w:rsid w:val="005D4CA6"/>
    <w:rsid w:val="005D561C"/>
    <w:rsid w:val="005D58D8"/>
    <w:rsid w:val="005D5D6F"/>
    <w:rsid w:val="005D67AD"/>
    <w:rsid w:val="005D7A98"/>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421"/>
    <w:rsid w:val="00627AD3"/>
    <w:rsid w:val="00627F2C"/>
    <w:rsid w:val="00630854"/>
    <w:rsid w:val="006322E4"/>
    <w:rsid w:val="00632580"/>
    <w:rsid w:val="00632A31"/>
    <w:rsid w:val="00632C2C"/>
    <w:rsid w:val="00636193"/>
    <w:rsid w:val="00636E64"/>
    <w:rsid w:val="00637B5A"/>
    <w:rsid w:val="006403FB"/>
    <w:rsid w:val="00641053"/>
    <w:rsid w:val="0064186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4EF1"/>
    <w:rsid w:val="006654D9"/>
    <w:rsid w:val="00665D68"/>
    <w:rsid w:val="00666F27"/>
    <w:rsid w:val="00667D7A"/>
    <w:rsid w:val="00670394"/>
    <w:rsid w:val="00670778"/>
    <w:rsid w:val="0067117B"/>
    <w:rsid w:val="0067664F"/>
    <w:rsid w:val="006775DC"/>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4E3F"/>
    <w:rsid w:val="006B64C5"/>
    <w:rsid w:val="006B679C"/>
    <w:rsid w:val="006C163D"/>
    <w:rsid w:val="006C3661"/>
    <w:rsid w:val="006C4D76"/>
    <w:rsid w:val="006C50BC"/>
    <w:rsid w:val="006C5CA1"/>
    <w:rsid w:val="006C5E6D"/>
    <w:rsid w:val="006C6AF5"/>
    <w:rsid w:val="006C7515"/>
    <w:rsid w:val="006D05AA"/>
    <w:rsid w:val="006D0841"/>
    <w:rsid w:val="006D394E"/>
    <w:rsid w:val="006D4415"/>
    <w:rsid w:val="006D4883"/>
    <w:rsid w:val="006D4CB4"/>
    <w:rsid w:val="006D4FEE"/>
    <w:rsid w:val="006D54DC"/>
    <w:rsid w:val="006D6156"/>
    <w:rsid w:val="006E0507"/>
    <w:rsid w:val="006E0A3D"/>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8AD"/>
    <w:rsid w:val="00701C1B"/>
    <w:rsid w:val="00701D63"/>
    <w:rsid w:val="00702BD4"/>
    <w:rsid w:val="007033F3"/>
    <w:rsid w:val="00704216"/>
    <w:rsid w:val="00704743"/>
    <w:rsid w:val="00704F2E"/>
    <w:rsid w:val="00705515"/>
    <w:rsid w:val="007063A3"/>
    <w:rsid w:val="0070713C"/>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39B3"/>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C1A"/>
    <w:rsid w:val="007A7909"/>
    <w:rsid w:val="007A7C29"/>
    <w:rsid w:val="007B0423"/>
    <w:rsid w:val="007B0619"/>
    <w:rsid w:val="007B0C37"/>
    <w:rsid w:val="007B0FAA"/>
    <w:rsid w:val="007B101D"/>
    <w:rsid w:val="007B143C"/>
    <w:rsid w:val="007B14B9"/>
    <w:rsid w:val="007B1A6F"/>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CF3"/>
    <w:rsid w:val="00824CD2"/>
    <w:rsid w:val="0082547A"/>
    <w:rsid w:val="00826618"/>
    <w:rsid w:val="00826814"/>
    <w:rsid w:val="00826B4E"/>
    <w:rsid w:val="008309EB"/>
    <w:rsid w:val="008314D6"/>
    <w:rsid w:val="008324F0"/>
    <w:rsid w:val="00832571"/>
    <w:rsid w:val="0083257D"/>
    <w:rsid w:val="00832A17"/>
    <w:rsid w:val="00833751"/>
    <w:rsid w:val="00833BFF"/>
    <w:rsid w:val="00834B9D"/>
    <w:rsid w:val="00835233"/>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37CE"/>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3139"/>
    <w:rsid w:val="00893A9F"/>
    <w:rsid w:val="00894426"/>
    <w:rsid w:val="008947F7"/>
    <w:rsid w:val="00895CE4"/>
    <w:rsid w:val="00896B2D"/>
    <w:rsid w:val="00896BE5"/>
    <w:rsid w:val="00896CE2"/>
    <w:rsid w:val="00897B57"/>
    <w:rsid w:val="008A09CB"/>
    <w:rsid w:val="008A13B5"/>
    <w:rsid w:val="008A1AF5"/>
    <w:rsid w:val="008A1BFC"/>
    <w:rsid w:val="008A1C27"/>
    <w:rsid w:val="008A1E23"/>
    <w:rsid w:val="008A267C"/>
    <w:rsid w:val="008A3BF4"/>
    <w:rsid w:val="008A41E9"/>
    <w:rsid w:val="008A44BE"/>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4FE"/>
    <w:rsid w:val="008F059C"/>
    <w:rsid w:val="008F069E"/>
    <w:rsid w:val="008F0842"/>
    <w:rsid w:val="008F1641"/>
    <w:rsid w:val="008F2EE5"/>
    <w:rsid w:val="008F2FAD"/>
    <w:rsid w:val="008F425D"/>
    <w:rsid w:val="008F474C"/>
    <w:rsid w:val="008F48A8"/>
    <w:rsid w:val="008F539D"/>
    <w:rsid w:val="008F5B34"/>
    <w:rsid w:val="008F66CE"/>
    <w:rsid w:val="008F6C93"/>
    <w:rsid w:val="008F7B59"/>
    <w:rsid w:val="008F7E36"/>
    <w:rsid w:val="0090092C"/>
    <w:rsid w:val="00900CB0"/>
    <w:rsid w:val="0090172C"/>
    <w:rsid w:val="0090195C"/>
    <w:rsid w:val="0090212F"/>
    <w:rsid w:val="009022D8"/>
    <w:rsid w:val="00903CD5"/>
    <w:rsid w:val="00904499"/>
    <w:rsid w:val="00904921"/>
    <w:rsid w:val="00905C3F"/>
    <w:rsid w:val="00906B25"/>
    <w:rsid w:val="00906F7A"/>
    <w:rsid w:val="00907C36"/>
    <w:rsid w:val="00907DAE"/>
    <w:rsid w:val="0091053F"/>
    <w:rsid w:val="0091092F"/>
    <w:rsid w:val="00910C16"/>
    <w:rsid w:val="009112F3"/>
    <w:rsid w:val="009115D2"/>
    <w:rsid w:val="00911C98"/>
    <w:rsid w:val="00912CA3"/>
    <w:rsid w:val="00912D3E"/>
    <w:rsid w:val="00915431"/>
    <w:rsid w:val="00915A1D"/>
    <w:rsid w:val="0091616B"/>
    <w:rsid w:val="00916B13"/>
    <w:rsid w:val="00917976"/>
    <w:rsid w:val="0092088F"/>
    <w:rsid w:val="00920C5F"/>
    <w:rsid w:val="009216E4"/>
    <w:rsid w:val="00922333"/>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51E3"/>
    <w:rsid w:val="00935C7C"/>
    <w:rsid w:val="00936E1B"/>
    <w:rsid w:val="00936F47"/>
    <w:rsid w:val="00937228"/>
    <w:rsid w:val="0093769E"/>
    <w:rsid w:val="0093796B"/>
    <w:rsid w:val="009414D0"/>
    <w:rsid w:val="00941BD2"/>
    <w:rsid w:val="0094250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CAA"/>
    <w:rsid w:val="0095500C"/>
    <w:rsid w:val="0095620B"/>
    <w:rsid w:val="0095732E"/>
    <w:rsid w:val="0095799D"/>
    <w:rsid w:val="00957A57"/>
    <w:rsid w:val="00957D98"/>
    <w:rsid w:val="00960190"/>
    <w:rsid w:val="00960460"/>
    <w:rsid w:val="00961E9E"/>
    <w:rsid w:val="00961FC4"/>
    <w:rsid w:val="00963390"/>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448D"/>
    <w:rsid w:val="00975616"/>
    <w:rsid w:val="00975E38"/>
    <w:rsid w:val="00976227"/>
    <w:rsid w:val="00980567"/>
    <w:rsid w:val="00981F81"/>
    <w:rsid w:val="00982B90"/>
    <w:rsid w:val="00982C31"/>
    <w:rsid w:val="009835D0"/>
    <w:rsid w:val="00983F84"/>
    <w:rsid w:val="0098470F"/>
    <w:rsid w:val="0098537B"/>
    <w:rsid w:val="009858E8"/>
    <w:rsid w:val="009868E6"/>
    <w:rsid w:val="00987ABF"/>
    <w:rsid w:val="00987EDD"/>
    <w:rsid w:val="0099016B"/>
    <w:rsid w:val="009902E2"/>
    <w:rsid w:val="009907BC"/>
    <w:rsid w:val="0099142C"/>
    <w:rsid w:val="00992A7D"/>
    <w:rsid w:val="009938AF"/>
    <w:rsid w:val="00994573"/>
    <w:rsid w:val="00994B43"/>
    <w:rsid w:val="0099606E"/>
    <w:rsid w:val="009A14BF"/>
    <w:rsid w:val="009A165A"/>
    <w:rsid w:val="009A191C"/>
    <w:rsid w:val="009A28DD"/>
    <w:rsid w:val="009A49B0"/>
    <w:rsid w:val="009A49ED"/>
    <w:rsid w:val="009A4BBA"/>
    <w:rsid w:val="009A58CD"/>
    <w:rsid w:val="009A5DBA"/>
    <w:rsid w:val="009A6D0A"/>
    <w:rsid w:val="009A7728"/>
    <w:rsid w:val="009B00B9"/>
    <w:rsid w:val="009B02AC"/>
    <w:rsid w:val="009B125B"/>
    <w:rsid w:val="009B13F8"/>
    <w:rsid w:val="009B18C2"/>
    <w:rsid w:val="009B2B6B"/>
    <w:rsid w:val="009B49AC"/>
    <w:rsid w:val="009B57D3"/>
    <w:rsid w:val="009B5AE6"/>
    <w:rsid w:val="009B6A40"/>
    <w:rsid w:val="009B7B40"/>
    <w:rsid w:val="009C0EB3"/>
    <w:rsid w:val="009C1682"/>
    <w:rsid w:val="009C2339"/>
    <w:rsid w:val="009C2792"/>
    <w:rsid w:val="009C2845"/>
    <w:rsid w:val="009C30AF"/>
    <w:rsid w:val="009C3259"/>
    <w:rsid w:val="009C352A"/>
    <w:rsid w:val="009C36F3"/>
    <w:rsid w:val="009C4E23"/>
    <w:rsid w:val="009C5498"/>
    <w:rsid w:val="009C5A27"/>
    <w:rsid w:val="009D0756"/>
    <w:rsid w:val="009D0B5E"/>
    <w:rsid w:val="009D1627"/>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C93"/>
    <w:rsid w:val="00A0371D"/>
    <w:rsid w:val="00A03A57"/>
    <w:rsid w:val="00A06D5B"/>
    <w:rsid w:val="00A07852"/>
    <w:rsid w:val="00A07DA4"/>
    <w:rsid w:val="00A10385"/>
    <w:rsid w:val="00A10413"/>
    <w:rsid w:val="00A1091C"/>
    <w:rsid w:val="00A10D3D"/>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D6C"/>
    <w:rsid w:val="00A25045"/>
    <w:rsid w:val="00A250E0"/>
    <w:rsid w:val="00A25482"/>
    <w:rsid w:val="00A255CA"/>
    <w:rsid w:val="00A25EA7"/>
    <w:rsid w:val="00A26241"/>
    <w:rsid w:val="00A27274"/>
    <w:rsid w:val="00A27A29"/>
    <w:rsid w:val="00A27A69"/>
    <w:rsid w:val="00A27DC5"/>
    <w:rsid w:val="00A32E03"/>
    <w:rsid w:val="00A334D2"/>
    <w:rsid w:val="00A3384B"/>
    <w:rsid w:val="00A33F96"/>
    <w:rsid w:val="00A34F69"/>
    <w:rsid w:val="00A3785F"/>
    <w:rsid w:val="00A4022B"/>
    <w:rsid w:val="00A40679"/>
    <w:rsid w:val="00A42DDE"/>
    <w:rsid w:val="00A430D4"/>
    <w:rsid w:val="00A436E1"/>
    <w:rsid w:val="00A440D0"/>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27A2"/>
    <w:rsid w:val="00A62B2C"/>
    <w:rsid w:val="00A63B1E"/>
    <w:rsid w:val="00A63CCF"/>
    <w:rsid w:val="00A64B6F"/>
    <w:rsid w:val="00A65653"/>
    <w:rsid w:val="00A65D9F"/>
    <w:rsid w:val="00A662C5"/>
    <w:rsid w:val="00A664A2"/>
    <w:rsid w:val="00A664D1"/>
    <w:rsid w:val="00A66681"/>
    <w:rsid w:val="00A675CB"/>
    <w:rsid w:val="00A67889"/>
    <w:rsid w:val="00A70642"/>
    <w:rsid w:val="00A70D1F"/>
    <w:rsid w:val="00A71563"/>
    <w:rsid w:val="00A72A39"/>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45"/>
    <w:rsid w:val="00AF1321"/>
    <w:rsid w:val="00AF1ECA"/>
    <w:rsid w:val="00AF377B"/>
    <w:rsid w:val="00AF4157"/>
    <w:rsid w:val="00AF4559"/>
    <w:rsid w:val="00AF4FB8"/>
    <w:rsid w:val="00AF542F"/>
    <w:rsid w:val="00AF5767"/>
    <w:rsid w:val="00AF6442"/>
    <w:rsid w:val="00AF66B6"/>
    <w:rsid w:val="00AF6FA3"/>
    <w:rsid w:val="00AF7319"/>
    <w:rsid w:val="00B01238"/>
    <w:rsid w:val="00B014CA"/>
    <w:rsid w:val="00B026AB"/>
    <w:rsid w:val="00B02B1D"/>
    <w:rsid w:val="00B03B13"/>
    <w:rsid w:val="00B04865"/>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73E5"/>
    <w:rsid w:val="00B67D8D"/>
    <w:rsid w:val="00B70865"/>
    <w:rsid w:val="00B70A78"/>
    <w:rsid w:val="00B717BB"/>
    <w:rsid w:val="00B722E7"/>
    <w:rsid w:val="00B7239A"/>
    <w:rsid w:val="00B72526"/>
    <w:rsid w:val="00B72C33"/>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213"/>
    <w:rsid w:val="00B8576D"/>
    <w:rsid w:val="00B8744B"/>
    <w:rsid w:val="00B90DFF"/>
    <w:rsid w:val="00B91034"/>
    <w:rsid w:val="00B916E7"/>
    <w:rsid w:val="00B919E0"/>
    <w:rsid w:val="00B91BFA"/>
    <w:rsid w:val="00B92BE0"/>
    <w:rsid w:val="00B92DAD"/>
    <w:rsid w:val="00B94696"/>
    <w:rsid w:val="00B946C5"/>
    <w:rsid w:val="00B94D0E"/>
    <w:rsid w:val="00B952B2"/>
    <w:rsid w:val="00B95F2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E8E"/>
    <w:rsid w:val="00C50204"/>
    <w:rsid w:val="00C5052C"/>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564E"/>
    <w:rsid w:val="00C86365"/>
    <w:rsid w:val="00C8717F"/>
    <w:rsid w:val="00C87199"/>
    <w:rsid w:val="00C8737E"/>
    <w:rsid w:val="00C901EE"/>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576"/>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FE2"/>
    <w:rsid w:val="00CF135B"/>
    <w:rsid w:val="00CF14CD"/>
    <w:rsid w:val="00CF2BEA"/>
    <w:rsid w:val="00CF3D16"/>
    <w:rsid w:val="00CF4349"/>
    <w:rsid w:val="00CF50F1"/>
    <w:rsid w:val="00CF59ED"/>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8EF"/>
    <w:rsid w:val="00D26635"/>
    <w:rsid w:val="00D27C54"/>
    <w:rsid w:val="00D30F50"/>
    <w:rsid w:val="00D30FF6"/>
    <w:rsid w:val="00D310E6"/>
    <w:rsid w:val="00D31835"/>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301E"/>
    <w:rsid w:val="00D435E5"/>
    <w:rsid w:val="00D44003"/>
    <w:rsid w:val="00D44B96"/>
    <w:rsid w:val="00D44F7C"/>
    <w:rsid w:val="00D4690B"/>
    <w:rsid w:val="00D500D1"/>
    <w:rsid w:val="00D5044C"/>
    <w:rsid w:val="00D5086B"/>
    <w:rsid w:val="00D50FA4"/>
    <w:rsid w:val="00D51314"/>
    <w:rsid w:val="00D51754"/>
    <w:rsid w:val="00D51A04"/>
    <w:rsid w:val="00D54442"/>
    <w:rsid w:val="00D55EFB"/>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3AE"/>
    <w:rsid w:val="00D8372B"/>
    <w:rsid w:val="00D846BB"/>
    <w:rsid w:val="00D84A37"/>
    <w:rsid w:val="00D84D2C"/>
    <w:rsid w:val="00D8571E"/>
    <w:rsid w:val="00D857DE"/>
    <w:rsid w:val="00D85E5A"/>
    <w:rsid w:val="00D867B6"/>
    <w:rsid w:val="00D878D4"/>
    <w:rsid w:val="00D87F28"/>
    <w:rsid w:val="00D90E57"/>
    <w:rsid w:val="00D90E61"/>
    <w:rsid w:val="00D91636"/>
    <w:rsid w:val="00D9166A"/>
    <w:rsid w:val="00D93023"/>
    <w:rsid w:val="00D937BF"/>
    <w:rsid w:val="00D93964"/>
    <w:rsid w:val="00D93CCB"/>
    <w:rsid w:val="00D94948"/>
    <w:rsid w:val="00D9579B"/>
    <w:rsid w:val="00D96485"/>
    <w:rsid w:val="00D97BC4"/>
    <w:rsid w:val="00DA00D3"/>
    <w:rsid w:val="00DA1EDC"/>
    <w:rsid w:val="00DA2556"/>
    <w:rsid w:val="00DA324B"/>
    <w:rsid w:val="00DA3413"/>
    <w:rsid w:val="00DA3664"/>
    <w:rsid w:val="00DA38E1"/>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9EC"/>
    <w:rsid w:val="00DC48FB"/>
    <w:rsid w:val="00DC5D65"/>
    <w:rsid w:val="00DC67E7"/>
    <w:rsid w:val="00DC7EDA"/>
    <w:rsid w:val="00DD0087"/>
    <w:rsid w:val="00DD05B6"/>
    <w:rsid w:val="00DD06B9"/>
    <w:rsid w:val="00DD08DC"/>
    <w:rsid w:val="00DD0C92"/>
    <w:rsid w:val="00DD205C"/>
    <w:rsid w:val="00DD3569"/>
    <w:rsid w:val="00DD48FD"/>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5537"/>
    <w:rsid w:val="00E05CE9"/>
    <w:rsid w:val="00E05F36"/>
    <w:rsid w:val="00E11089"/>
    <w:rsid w:val="00E1189A"/>
    <w:rsid w:val="00E12134"/>
    <w:rsid w:val="00E12F8A"/>
    <w:rsid w:val="00E13D5A"/>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838"/>
    <w:rsid w:val="00EB49D9"/>
    <w:rsid w:val="00EB5299"/>
    <w:rsid w:val="00EB57BD"/>
    <w:rsid w:val="00EB5E08"/>
    <w:rsid w:val="00EB624B"/>
    <w:rsid w:val="00EB6B85"/>
    <w:rsid w:val="00EB6CF1"/>
    <w:rsid w:val="00EC025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C1B"/>
    <w:rsid w:val="00F16C4A"/>
    <w:rsid w:val="00F16E2F"/>
    <w:rsid w:val="00F227B8"/>
    <w:rsid w:val="00F2287D"/>
    <w:rsid w:val="00F23947"/>
    <w:rsid w:val="00F25996"/>
    <w:rsid w:val="00F26980"/>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46D"/>
    <w:rsid w:val="00F55633"/>
    <w:rsid w:val="00F55AC6"/>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590"/>
    <w:rsid w:val="00F7269D"/>
    <w:rsid w:val="00F72C7C"/>
    <w:rsid w:val="00F73153"/>
    <w:rsid w:val="00F73BF3"/>
    <w:rsid w:val="00F75290"/>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1AD"/>
    <w:rsid w:val="00F86133"/>
    <w:rsid w:val="00F86E52"/>
    <w:rsid w:val="00F86ECD"/>
    <w:rsid w:val="00F9011F"/>
    <w:rsid w:val="00F90439"/>
    <w:rsid w:val="00F91793"/>
    <w:rsid w:val="00F91B24"/>
    <w:rsid w:val="00F923B9"/>
    <w:rsid w:val="00F93856"/>
    <w:rsid w:val="00F94441"/>
    <w:rsid w:val="00F9651D"/>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5C9"/>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70.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oleObject" Target="embeddings/oleObject81.bin"/><Relationship Id="rId205" Type="http://schemas.openxmlformats.org/officeDocument/2006/relationships/image" Target="media/image112.wmf"/><Relationship Id="rId226" Type="http://schemas.openxmlformats.org/officeDocument/2006/relationships/image" Target="media/image131.png"/><Relationship Id="rId247" Type="http://schemas.openxmlformats.org/officeDocument/2006/relationships/image" Target="media/image152.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oleObject" Target="embeddings/oleObject78.bin"/><Relationship Id="rId216" Type="http://schemas.openxmlformats.org/officeDocument/2006/relationships/image" Target="media/image121.png"/><Relationship Id="rId237" Type="http://schemas.openxmlformats.org/officeDocument/2006/relationships/image" Target="media/image14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1.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4.wmf"/><Relationship Id="rId206" Type="http://schemas.openxmlformats.org/officeDocument/2006/relationships/oleObject" Target="embeddings/oleObject87.bin"/><Relationship Id="rId227" Type="http://schemas.openxmlformats.org/officeDocument/2006/relationships/image" Target="media/image132.png"/><Relationship Id="rId248" Type="http://schemas.openxmlformats.org/officeDocument/2006/relationships/image" Target="media/image15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2.png"/><Relationship Id="rId161" Type="http://schemas.openxmlformats.org/officeDocument/2006/relationships/oleObject" Target="embeddings/oleObject68.bin"/><Relationship Id="rId182" Type="http://schemas.openxmlformats.org/officeDocument/2006/relationships/image" Target="media/image97.png"/><Relationship Id="rId217" Type="http://schemas.openxmlformats.org/officeDocument/2006/relationships/image" Target="media/image122.png"/><Relationship Id="rId6" Type="http://schemas.openxmlformats.org/officeDocument/2006/relationships/footnotes" Target="footnotes.xml"/><Relationship Id="rId238" Type="http://schemas.openxmlformats.org/officeDocument/2006/relationships/image" Target="media/image143.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png"/><Relationship Id="rId172" Type="http://schemas.openxmlformats.org/officeDocument/2006/relationships/image" Target="media/image92.emf"/><Relationship Id="rId193" Type="http://schemas.openxmlformats.org/officeDocument/2006/relationships/oleObject" Target="embeddings/oleObject82.bin"/><Relationship Id="rId207" Type="http://schemas.openxmlformats.org/officeDocument/2006/relationships/image" Target="media/image113.png"/><Relationship Id="rId228" Type="http://schemas.openxmlformats.org/officeDocument/2006/relationships/image" Target="media/image133.png"/><Relationship Id="rId249" Type="http://schemas.openxmlformats.org/officeDocument/2006/relationships/image" Target="media/image154.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png"/><Relationship Id="rId218" Type="http://schemas.openxmlformats.org/officeDocument/2006/relationships/image" Target="media/image123.png"/><Relationship Id="rId239" Type="http://schemas.openxmlformats.org/officeDocument/2006/relationships/image" Target="media/image144.png"/><Relationship Id="rId250" Type="http://schemas.openxmlformats.org/officeDocument/2006/relationships/image" Target="media/image15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82.wmf"/><Relationship Id="rId173" Type="http://schemas.openxmlformats.org/officeDocument/2006/relationships/oleObject" Target="embeddings/oleObject74.bin"/><Relationship Id="rId194" Type="http://schemas.openxmlformats.org/officeDocument/2006/relationships/image" Target="media/image105.wmf"/><Relationship Id="rId208" Type="http://schemas.openxmlformats.org/officeDocument/2006/relationships/image" Target="media/image114.png"/><Relationship Id="rId229" Type="http://schemas.openxmlformats.org/officeDocument/2006/relationships/image" Target="media/image134.png"/><Relationship Id="rId240" Type="http://schemas.openxmlformats.org/officeDocument/2006/relationships/image" Target="media/image14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4.png"/><Relationship Id="rId163" Type="http://schemas.openxmlformats.org/officeDocument/2006/relationships/oleObject" Target="embeddings/oleObject69.bin"/><Relationship Id="rId184" Type="http://schemas.openxmlformats.org/officeDocument/2006/relationships/image" Target="media/image99.png"/><Relationship Id="rId219" Type="http://schemas.openxmlformats.org/officeDocument/2006/relationships/image" Target="media/image124.png"/><Relationship Id="rId230" Type="http://schemas.openxmlformats.org/officeDocument/2006/relationships/image" Target="media/image135.png"/><Relationship Id="rId251" Type="http://schemas.openxmlformats.org/officeDocument/2006/relationships/image" Target="media/image15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oleObject" Target="embeddings/oleObject64.bin"/><Relationship Id="rId174" Type="http://schemas.openxmlformats.org/officeDocument/2006/relationships/image" Target="media/image93.wmf"/><Relationship Id="rId195" Type="http://schemas.openxmlformats.org/officeDocument/2006/relationships/oleObject" Target="embeddings/oleObject83.bin"/><Relationship Id="rId209" Type="http://schemas.openxmlformats.org/officeDocument/2006/relationships/image" Target="media/image115.png"/><Relationship Id="rId220" Type="http://schemas.openxmlformats.org/officeDocument/2006/relationships/image" Target="media/image125.png"/><Relationship Id="rId241" Type="http://schemas.openxmlformats.org/officeDocument/2006/relationships/image" Target="media/image146.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5.png"/><Relationship Id="rId164" Type="http://schemas.openxmlformats.org/officeDocument/2006/relationships/image" Target="media/image88.emf"/><Relationship Id="rId185" Type="http://schemas.openxmlformats.org/officeDocument/2006/relationships/image" Target="media/image100.png"/><Relationship Id="rId9" Type="http://schemas.openxmlformats.org/officeDocument/2006/relationships/oleObject" Target="embeddings/oleObject1.bin"/><Relationship Id="rId210" Type="http://schemas.openxmlformats.org/officeDocument/2006/relationships/image" Target="media/image116.png"/><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5.wmf"/><Relationship Id="rId221" Type="http://schemas.openxmlformats.org/officeDocument/2006/relationships/image" Target="media/image126.png"/><Relationship Id="rId242" Type="http://schemas.openxmlformats.org/officeDocument/2006/relationships/image" Target="media/image14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6.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1.wmf"/><Relationship Id="rId211" Type="http://schemas.openxmlformats.org/officeDocument/2006/relationships/image" Target="media/image117.png"/><Relationship Id="rId232" Type="http://schemas.openxmlformats.org/officeDocument/2006/relationships/image" Target="media/image137.png"/><Relationship Id="rId253" Type="http://schemas.openxmlformats.org/officeDocument/2006/relationships/image" Target="media/image15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7.png"/><Relationship Id="rId243" Type="http://schemas.openxmlformats.org/officeDocument/2006/relationships/image" Target="media/image14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7.png"/><Relationship Id="rId166" Type="http://schemas.openxmlformats.org/officeDocument/2006/relationships/image" Target="media/image89.w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38.png"/><Relationship Id="rId254"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7.wmf"/><Relationship Id="rId202" Type="http://schemas.openxmlformats.org/officeDocument/2006/relationships/image" Target="media/image109.png"/><Relationship Id="rId223" Type="http://schemas.openxmlformats.org/officeDocument/2006/relationships/image" Target="media/image128.png"/><Relationship Id="rId244" Type="http://schemas.openxmlformats.org/officeDocument/2006/relationships/image" Target="media/image149.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8.png"/><Relationship Id="rId167" Type="http://schemas.openxmlformats.org/officeDocument/2006/relationships/oleObject" Target="embeddings/oleObject71.bin"/><Relationship Id="rId188" Type="http://schemas.openxmlformats.org/officeDocument/2006/relationships/image" Target="media/image102.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8.bin"/><Relationship Id="rId234"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png"/><Relationship Id="rId157" Type="http://schemas.openxmlformats.org/officeDocument/2006/relationships/oleObject" Target="embeddings/oleObject66.bin"/><Relationship Id="rId178" Type="http://schemas.openxmlformats.org/officeDocument/2006/relationships/image" Target="media/image95.emf"/><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85.bin"/><Relationship Id="rId203" Type="http://schemas.openxmlformats.org/officeDocument/2006/relationships/image" Target="media/image110.png"/><Relationship Id="rId19" Type="http://schemas.openxmlformats.org/officeDocument/2006/relationships/oleObject" Target="embeddings/oleObject6.bin"/><Relationship Id="rId224" Type="http://schemas.openxmlformats.org/officeDocument/2006/relationships/image" Target="media/image129.png"/><Relationship Id="rId245" Type="http://schemas.openxmlformats.org/officeDocument/2006/relationships/image" Target="media/image15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9.wmf"/><Relationship Id="rId168" Type="http://schemas.openxmlformats.org/officeDocument/2006/relationships/image" Target="media/image90.e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image" Target="media/image140.png"/><Relationship Id="rId116" Type="http://schemas.openxmlformats.org/officeDocument/2006/relationships/image" Target="media/image59.wmf"/><Relationship Id="rId137" Type="http://schemas.openxmlformats.org/officeDocument/2006/relationships/image" Target="media/image69.png"/><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103.wmf"/><Relationship Id="rId204" Type="http://schemas.openxmlformats.org/officeDocument/2006/relationships/image" Target="media/image111.png"/><Relationship Id="rId225" Type="http://schemas.openxmlformats.org/officeDocument/2006/relationships/image" Target="media/image130.png"/><Relationship Id="rId246" Type="http://schemas.openxmlformats.org/officeDocument/2006/relationships/image" Target="media/image15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2.bin"/><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20.png"/><Relationship Id="rId236" Type="http://schemas.openxmlformats.org/officeDocument/2006/relationships/image" Target="media/image1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0B6D09-141C-4CEE-9E61-E786A6863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84</TotalTime>
  <Pages>69</Pages>
  <Words>8193</Words>
  <Characters>46706</Characters>
  <Application>Microsoft Office Word</Application>
  <DocSecurity>0</DocSecurity>
  <Lines>389</Lines>
  <Paragraphs>109</Paragraphs>
  <ScaleCrop>false</ScaleCrop>
  <Company/>
  <LinksUpToDate>false</LinksUpToDate>
  <CharactersWithSpaces>54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013</cp:revision>
  <dcterms:created xsi:type="dcterms:W3CDTF">2017-01-24T14:42:00Z</dcterms:created>
  <dcterms:modified xsi:type="dcterms:W3CDTF">2017-04-02T09:54:00Z</dcterms:modified>
</cp:coreProperties>
</file>